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64" r:id="rId3"/>
    <p:sldId id="261" r:id="rId4"/>
    <p:sldId id="267" r:id="rId5"/>
    <p:sldId id="270" r:id="rId6"/>
    <p:sldId id="269" r:id="rId7"/>
    <p:sldId id="268" r:id="rId8"/>
    <p:sldId id="273" r:id="rId9"/>
    <p:sldId id="276" r:id="rId10"/>
    <p:sldId id="277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Rg st="1" end="11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2" d="100"/>
          <a:sy n="62" d="100"/>
        </p:scale>
        <p:origin x="-1596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image" Target="../media/image39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0" y="65314"/>
            <a:ext cx="9078686" cy="6716486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6314" y="7620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Footlight MT Light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YÊN ĐỀ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NGUYÊN HÀM, TÍCH PHÂN &amp; ỨNG DỤNG </a:t>
            </a:r>
            <a:br>
              <a:rPr lang="en-US" sz="3200" b="1" dirty="0">
                <a:latin typeface="Times New Roman" pitchFamily="18" charset="0"/>
                <a:cs typeface="Times New Roman" pitchFamily="18" charset="0"/>
              </a:rPr>
            </a:b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5939241"/>
            <a:ext cx="5366657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Trường</a:t>
            </a:r>
            <a:r>
              <a:rPr lang="en-US" sz="2800" dirty="0" smtClean="0"/>
              <a:t> </a:t>
            </a:r>
            <a:r>
              <a:rPr lang="vi-VN" sz="2800" dirty="0" smtClean="0"/>
              <a:t>: </a:t>
            </a:r>
            <a:r>
              <a:rPr lang="en-US" sz="2800" b="1" dirty="0" smtClean="0"/>
              <a:t>THPT </a:t>
            </a:r>
            <a:r>
              <a:rPr lang="en-US" sz="2800" b="1" dirty="0" smtClean="0">
                <a:solidFill>
                  <a:srgbClr val="C00000"/>
                </a:solidFill>
              </a:rPr>
              <a:t>Long </a:t>
            </a:r>
            <a:r>
              <a:rPr lang="en-US" sz="2800" b="1" dirty="0" err="1" smtClean="0">
                <a:solidFill>
                  <a:srgbClr val="C00000"/>
                </a:solidFill>
              </a:rPr>
              <a:t>Trường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14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" y="76201"/>
            <a:ext cx="9136861" cy="64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908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6200" y="-457200"/>
            <a:ext cx="8915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. KIẾN THỨC CƠ BẢN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7808" y="12192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</a:p>
          <a:p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ÀM</a:t>
            </a:r>
            <a:endParaRPr lang="en-US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914400" y="2261002"/>
            <a:ext cx="1008413" cy="76200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32213" y="2318837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 </a:t>
            </a:r>
          </a:p>
          <a:p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609600" y="516193"/>
            <a:ext cx="0" cy="2125809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09600" y="2613303"/>
            <a:ext cx="304800" cy="0"/>
          </a:xfrm>
          <a:prstGeom prst="straightConnector1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580282" y="685800"/>
            <a:ext cx="5192117" cy="157520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864262" y="685800"/>
            <a:ext cx="1472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  <a:r>
              <a:rPr lang="en-US" smtClean="0"/>
              <a:t>:</a:t>
            </a:r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18949"/>
              </p:ext>
            </p:extLst>
          </p:nvPr>
        </p:nvGraphicFramePr>
        <p:xfrm>
          <a:off x="2680138" y="1012825"/>
          <a:ext cx="4963757" cy="108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3" imgW="2387520" imgH="520560" progId="Equation.DSMT4">
                  <p:embed/>
                </p:oleObj>
              </mc:Choice>
              <mc:Fallback>
                <p:oleObj name="Equation" r:id="rId3" imgW="2387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0138" y="1012825"/>
                        <a:ext cx="4963757" cy="108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2535669" y="2438400"/>
            <a:ext cx="6366384" cy="3657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2667000" y="2532772"/>
            <a:ext cx="1472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 chất</a:t>
            </a:r>
            <a:r>
              <a:rPr lang="en-US" smtClean="0">
                <a:solidFill>
                  <a:srgbClr val="0070C0"/>
                </a:solidFill>
              </a:rPr>
              <a:t>:</a:t>
            </a:r>
            <a:endParaRPr lang="en-US">
              <a:solidFill>
                <a:srgbClr val="0070C0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322825"/>
              </p:ext>
            </p:extLst>
          </p:nvPr>
        </p:nvGraphicFramePr>
        <p:xfrm>
          <a:off x="2655967" y="2888968"/>
          <a:ext cx="6244380" cy="320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5" imgW="3149280" imgH="1612800" progId="Equation.DSMT4">
                  <p:embed/>
                </p:oleObj>
              </mc:Choice>
              <mc:Fallback>
                <p:oleObj name="Equation" r:id="rId5" imgW="314928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5967" y="2888968"/>
                        <a:ext cx="6244380" cy="320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761491" y="1438793"/>
            <a:ext cx="81879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761490" y="3023002"/>
            <a:ext cx="1" cy="5583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761489" y="3581400"/>
            <a:ext cx="74941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1761491" y="1435879"/>
            <a:ext cx="0" cy="8251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>
            <a:stCxn id="12" idx="2"/>
          </p:cNvCxnSpPr>
          <p:nvPr/>
        </p:nvCxnSpPr>
        <p:spPr>
          <a:xfrm flipH="1">
            <a:off x="1418606" y="3023002"/>
            <a:ext cx="1" cy="33015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18606" y="6324600"/>
            <a:ext cx="10922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4493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9" grpId="0" animBg="1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990600" y="701040"/>
            <a:ext cx="6248400" cy="83820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9600" y="545692"/>
            <a:ext cx="9296400" cy="11430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HƯƠNG PHÁP TÍNH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 PHÂ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676400" y="1539240"/>
            <a:ext cx="1371600" cy="3657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191000" y="1524000"/>
            <a:ext cx="1600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5000932" y="1918878"/>
            <a:ext cx="3889888" cy="6477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429000" y="1828800"/>
            <a:ext cx="7010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Phương pháp từng phần</a:t>
            </a:r>
            <a:endParaRPr lang="en-US" sz="2400" b="1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67929" y="1932756"/>
            <a:ext cx="3694471" cy="61994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-1390036" y="1828800"/>
            <a:ext cx="7010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- Phương pháp đổi biến</a:t>
            </a:r>
            <a:endParaRPr lang="en-US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9560" y="2971800"/>
            <a:ext cx="3657600" cy="23793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-2009468" y="2895600"/>
            <a:ext cx="7010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B1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ặt biến mới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304800" y="3505200"/>
            <a:ext cx="4220496" cy="7122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2 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304800" y="4161460"/>
            <a:ext cx="4220496" cy="9439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3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ớ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Connector 22"/>
          <p:cNvCxnSpPr>
            <a:stCxn id="14" idx="2"/>
          </p:cNvCxnSpPr>
          <p:nvPr/>
        </p:nvCxnSpPr>
        <p:spPr>
          <a:xfrm flipH="1">
            <a:off x="2103612" y="2552700"/>
            <a:ext cx="11553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919817" y="3024735"/>
            <a:ext cx="3657600" cy="238546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4919817" y="2865120"/>
            <a:ext cx="3919383" cy="12963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1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Euclid" pitchFamily="18" charset="0"/>
                <a:cs typeface="Times New Roman" pitchFamily="18" charset="0"/>
              </a:rPr>
              <a:t>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Euclid" pitchFamily="18" charset="0"/>
                <a:cs typeface="Times New Roman" pitchFamily="18" charset="0"/>
              </a:rPr>
              <a:t>d</a:t>
            </a:r>
            <a:r>
              <a:rPr lang="en-US" sz="2400" b="1" i="1" dirty="0" smtClean="0">
                <a:solidFill>
                  <a:srgbClr val="00B0F0"/>
                </a:solidFill>
                <a:latin typeface="Euclid" pitchFamily="18" charset="0"/>
                <a:cs typeface="Times New Roman" pitchFamily="18" charset="0"/>
              </a:rPr>
              <a:t>v  </a:t>
            </a:r>
            <a:r>
              <a:rPr lang="en-US" sz="2400" b="1" i="1" dirty="0" err="1" smtClean="0">
                <a:solidFill>
                  <a:srgbClr val="00B0F0"/>
                </a:solidFill>
                <a:latin typeface="Euclid" pitchFamily="18" charset="0"/>
                <a:cs typeface="Times New Roman" pitchFamily="18" charset="0"/>
              </a:rPr>
              <a:t>tìm</a:t>
            </a:r>
            <a:r>
              <a:rPr lang="en-US" sz="2400" b="1" i="1" dirty="0" smtClean="0">
                <a:solidFill>
                  <a:srgbClr val="00B0F0"/>
                </a:solidFill>
                <a:latin typeface="Euclid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B0F0"/>
                </a:solidFill>
                <a:latin typeface="Euclid" pitchFamily="18" charset="0"/>
                <a:cs typeface="Times New Roman" pitchFamily="18" charset="0"/>
              </a:rPr>
              <a:t>nguyên</a:t>
            </a:r>
            <a:r>
              <a:rPr lang="en-US" sz="2400" b="1" i="1" dirty="0" smtClean="0">
                <a:solidFill>
                  <a:srgbClr val="00B0F0"/>
                </a:solidFill>
                <a:latin typeface="Euclid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B0F0"/>
                </a:solidFill>
                <a:latin typeface="Euclid" pitchFamily="18" charset="0"/>
                <a:cs typeface="Times New Roman" pitchFamily="18" charset="0"/>
              </a:rPr>
              <a:t>hàm</a:t>
            </a:r>
            <a:endParaRPr lang="en-US" sz="2400" b="1" i="1" dirty="0">
              <a:solidFill>
                <a:srgbClr val="00B0F0"/>
              </a:solidFill>
              <a:latin typeface="Euclid" pitchFamily="18" charset="0"/>
              <a:cs typeface="Times New Roman" pitchFamily="18" charset="0"/>
            </a:endParaRP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4935179" y="3771900"/>
            <a:ext cx="3919383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2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DC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62074"/>
              </p:ext>
            </p:extLst>
          </p:nvPr>
        </p:nvGraphicFramePr>
        <p:xfrm>
          <a:off x="5457825" y="4371975"/>
          <a:ext cx="25304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1307880" imgH="482400" progId="Equation.DSMT4">
                  <p:embed/>
                </p:oleObj>
              </mc:Choice>
              <mc:Fallback>
                <p:oleObj name="Equation" r:id="rId3" imgW="1307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7825" y="4371975"/>
                        <a:ext cx="253047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6857878" y="2566578"/>
            <a:ext cx="3687" cy="4326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919817" y="5495288"/>
            <a:ext cx="4224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Euclid" pitchFamily="18" charset="0"/>
                <a:cs typeface="Times New Roman" pitchFamily="18" charset="0"/>
              </a:rPr>
              <a:t>u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, ar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v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8737" y="5410200"/>
            <a:ext cx="12828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95060"/>
              </p:ext>
            </p:extLst>
          </p:nvPr>
        </p:nvGraphicFramePr>
        <p:xfrm>
          <a:off x="88737" y="5840938"/>
          <a:ext cx="42259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737" y="5840938"/>
                        <a:ext cx="422592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80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 animBg="1"/>
      <p:bldP spid="15" grpId="0"/>
      <p:bldP spid="17" grpId="0" animBg="1"/>
      <p:bldP spid="18" grpId="0"/>
      <p:bldP spid="20" grpId="0"/>
      <p:bldP spid="21" grpId="0"/>
      <p:bldP spid="26" grpId="0" animBg="1"/>
      <p:bldP spid="27" grpId="0"/>
      <p:bldP spid="30" grpId="0"/>
      <p:bldP spid="2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3823" y="2033752"/>
            <a:ext cx="8722196" cy="11849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it-IT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: Cho hàm số  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y</a:t>
            </a:r>
            <a:r>
              <a:rPr lang="it-IT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f</a:t>
            </a:r>
            <a:r>
              <a:rPr lang="it-IT" sz="2800">
                <a:latin typeface="Euclid" pitchFamily="18" charset="0"/>
                <a:cs typeface="Times New Roman" pitchFamily="18" charset="0"/>
              </a:rPr>
              <a:t>(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x</a:t>
            </a:r>
            <a:r>
              <a:rPr lang="it-IT" sz="2800">
                <a:latin typeface="Euclid" pitchFamily="18" charset="0"/>
                <a:cs typeface="Times New Roman" pitchFamily="18" charset="0"/>
              </a:rPr>
              <a:t>) </a:t>
            </a:r>
            <a:r>
              <a:rPr lang="it-IT" sz="2800" smtClean="0">
                <a:latin typeface="Euclid" pitchFamily="18" charset="0"/>
                <a:cs typeface="Times New Roman" pitchFamily="18" charset="0"/>
              </a:rPr>
              <a:t>có đạo hàm và 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liên tục trên 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it-IT" sz="2800" smtClean="0">
                <a:latin typeface="Euclid" pitchFamily="18" charset="0"/>
                <a:cs typeface="Times New Roman" pitchFamily="18" charset="0"/>
              </a:rPr>
              <a:t>[2;3],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 </a:t>
            </a:r>
            <a:r>
              <a:rPr lang="it-IT" sz="2800" i="1" smtClean="0">
                <a:latin typeface="Euclid" pitchFamily="18" charset="0"/>
                <a:cs typeface="Times New Roman" pitchFamily="18" charset="0"/>
              </a:rPr>
              <a:t>f</a:t>
            </a:r>
            <a:r>
              <a:rPr lang="it-IT" sz="2800" smtClean="0">
                <a:latin typeface="Euclid" pitchFamily="18" charset="0"/>
                <a:cs typeface="Times New Roman" pitchFamily="18" charset="0"/>
              </a:rPr>
              <a:t>(2)= -1,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 </a:t>
            </a:r>
            <a:r>
              <a:rPr lang="it-IT" sz="2800" i="1" smtClean="0">
                <a:latin typeface="Euclid" pitchFamily="18" charset="0"/>
                <a:cs typeface="Times New Roman" pitchFamily="18" charset="0"/>
              </a:rPr>
              <a:t>f</a:t>
            </a:r>
            <a:r>
              <a:rPr lang="it-IT" sz="2800" smtClean="0">
                <a:latin typeface="Euclid" pitchFamily="18" charset="0"/>
                <a:cs typeface="Times New Roman" pitchFamily="18" charset="0"/>
              </a:rPr>
              <a:t>(3) = -2. Tính </a:t>
            </a:r>
            <a:endParaRPr lang="en-US" sz="2800">
              <a:latin typeface="Euclid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6200" y="-457200"/>
            <a:ext cx="8915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 MỘT SỐ DẠNG BÀI TẬP CƠ BẢN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14300" y="762000"/>
            <a:ext cx="8915400" cy="106680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" y="762000"/>
            <a:ext cx="5448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 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 Sử dụng định nghĩa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28525"/>
              </p:ext>
            </p:extLst>
          </p:nvPr>
        </p:nvGraphicFramePr>
        <p:xfrm>
          <a:off x="4473575" y="762000"/>
          <a:ext cx="45545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3" imgW="2425680" imgH="520560" progId="Equation.DSMT4">
                  <p:embed/>
                </p:oleObj>
              </mc:Choice>
              <mc:Fallback>
                <p:oleObj name="Equation" r:id="rId3" imgW="2425680" imgH="5205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762000"/>
                        <a:ext cx="45545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83980"/>
              </p:ext>
            </p:extLst>
          </p:nvPr>
        </p:nvGraphicFramePr>
        <p:xfrm>
          <a:off x="5072062" y="2392363"/>
          <a:ext cx="209073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5" imgW="990360" imgH="520560" progId="Equation.DSMT4">
                  <p:embed/>
                </p:oleObj>
              </mc:Choice>
              <mc:Fallback>
                <p:oleObj name="Equation" r:id="rId5" imgW="9903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2062" y="2392363"/>
                        <a:ext cx="2090738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02021" y="3553966"/>
            <a:ext cx="8970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smtClean="0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 = -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-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2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6451" y="4190172"/>
            <a:ext cx="2381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  <a:endParaRPr lang="en-US" sz="2800" i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25610"/>
              </p:ext>
            </p:extLst>
          </p:nvPr>
        </p:nvGraphicFramePr>
        <p:xfrm>
          <a:off x="402021" y="4713392"/>
          <a:ext cx="33242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" name="Equation" r:id="rId7" imgW="1574640" imgH="520560" progId="Equation.DSMT4">
                  <p:embed/>
                </p:oleObj>
              </mc:Choice>
              <mc:Fallback>
                <p:oleObj name="Equation" r:id="rId7" imgW="1574640" imgH="520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21" y="4713392"/>
                        <a:ext cx="33242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70582"/>
              </p:ext>
            </p:extLst>
          </p:nvPr>
        </p:nvGraphicFramePr>
        <p:xfrm>
          <a:off x="3660648" y="4953000"/>
          <a:ext cx="190195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Equation" r:id="rId9" imgW="990360" imgH="317160" progId="Equation.DSMT4">
                  <p:embed/>
                </p:oleObj>
              </mc:Choice>
              <mc:Fallback>
                <p:oleObj name="Equation" r:id="rId9" imgW="990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0648" y="4953000"/>
                        <a:ext cx="190195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91047"/>
              </p:ext>
            </p:extLst>
          </p:nvPr>
        </p:nvGraphicFramePr>
        <p:xfrm>
          <a:off x="5581650" y="4953000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11" imgW="1180800" imgH="317160" progId="Equation.DSMT4">
                  <p:embed/>
                </p:oleObj>
              </mc:Choice>
              <mc:Fallback>
                <p:oleObj name="Equation" r:id="rId11" imgW="1180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1650" y="4953000"/>
                        <a:ext cx="226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402021" y="3553966"/>
            <a:ext cx="512379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14300" y="5845562"/>
            <a:ext cx="8572500" cy="860038"/>
            <a:chOff x="114300" y="5845562"/>
            <a:chExt cx="8572500" cy="860038"/>
          </a:xfrm>
        </p:grpSpPr>
        <p:sp>
          <p:nvSpPr>
            <p:cNvPr id="21" name="Rectangle 20"/>
            <p:cNvSpPr/>
            <p:nvPr/>
          </p:nvSpPr>
          <p:spPr>
            <a:xfrm>
              <a:off x="114300" y="5867400"/>
              <a:ext cx="8572500" cy="8382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3855" y="5943600"/>
              <a:ext cx="52091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Áp dụng tính chất nguyên  hàm:</a:t>
              </a:r>
              <a:endParaRPr lang="en-US" sz="2800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655361"/>
                </p:ext>
              </p:extLst>
            </p:nvPr>
          </p:nvGraphicFramePr>
          <p:xfrm>
            <a:off x="5181600" y="5845562"/>
            <a:ext cx="3243262" cy="671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30" name="Equation" r:id="rId13" imgW="1536480" imgH="317160" progId="Equation.DSMT4">
                    <p:embed/>
                  </p:oleObj>
                </mc:Choice>
                <mc:Fallback>
                  <p:oleObj name="Equation" r:id="rId13" imgW="15364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5845562"/>
                          <a:ext cx="3243262" cy="671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2532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6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6200" y="-457200"/>
            <a:ext cx="8915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 MỘT SỐ DẠNG BÀI TẬP CƠ BẢN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14300" y="762000"/>
            <a:ext cx="8915400" cy="106680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" y="762000"/>
            <a:ext cx="5448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 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 Sử dụng định nghĩa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6451" y="4190172"/>
            <a:ext cx="2381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  <a:endParaRPr lang="en-US" sz="2800" i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97130"/>
              </p:ext>
            </p:extLst>
          </p:nvPr>
        </p:nvGraphicFramePr>
        <p:xfrm>
          <a:off x="4346030" y="777766"/>
          <a:ext cx="45545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Equation" r:id="rId3" imgW="2425680" imgH="520560" progId="Equation.DSMT4">
                  <p:embed/>
                </p:oleObj>
              </mc:Choice>
              <mc:Fallback>
                <p:oleObj name="Equation" r:id="rId3" imgW="2425680" imgH="520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030" y="777766"/>
                        <a:ext cx="45545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" y="1986460"/>
            <a:ext cx="7140096" cy="11849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it-IT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it-IT" sz="2800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it-IT" sz="28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it-IT" sz="28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là một nguyên hàm của hàm số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it-IT" sz="2800" smtClean="0">
                <a:latin typeface="Euclid" pitchFamily="18" charset="0"/>
                <a:cs typeface="Times New Roman" pitchFamily="18" charset="0"/>
              </a:rPr>
              <a:t>        Tính </a:t>
            </a:r>
            <a:endParaRPr lang="en-US" sz="2800">
              <a:latin typeface="Euclid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35383"/>
              </p:ext>
            </p:extLst>
          </p:nvPr>
        </p:nvGraphicFramePr>
        <p:xfrm>
          <a:off x="1948905" y="2569073"/>
          <a:ext cx="24653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" name="Equation" r:id="rId5" imgW="1168200" imgH="317160" progId="Equation.DSMT4">
                  <p:embed/>
                </p:oleObj>
              </mc:Choice>
              <mc:Fallback>
                <p:oleObj name="Equation" r:id="rId5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905" y="2569073"/>
                        <a:ext cx="24653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60598" y="3349014"/>
            <a:ext cx="8970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smtClean="0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 = e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>
                <a:latin typeface="Euclid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= 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1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>
                <a:latin typeface="Euclid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= 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84842"/>
              </p:ext>
            </p:extLst>
          </p:nvPr>
        </p:nvGraphicFramePr>
        <p:xfrm>
          <a:off x="7196138" y="1786762"/>
          <a:ext cx="17954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" name="Equation" r:id="rId7" imgW="850680" imgH="457200" progId="Equation.DSMT4">
                  <p:embed/>
                </p:oleObj>
              </mc:Choice>
              <mc:Fallback>
                <p:oleObj name="Equation" r:id="rId7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6138" y="1786762"/>
                        <a:ext cx="179546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77961"/>
              </p:ext>
            </p:extLst>
          </p:nvPr>
        </p:nvGraphicFramePr>
        <p:xfrm>
          <a:off x="3547823" y="3039124"/>
          <a:ext cx="349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" name="Equation" r:id="rId9" imgW="139680" imgH="457200" progId="Equation.DSMT4">
                  <p:embed/>
                </p:oleObj>
              </mc:Choice>
              <mc:Fallback>
                <p:oleObj name="Equation" r:id="rId9" imgW="139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7823" y="3039124"/>
                        <a:ext cx="3492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0465"/>
              </p:ext>
            </p:extLst>
          </p:nvPr>
        </p:nvGraphicFramePr>
        <p:xfrm>
          <a:off x="7985125" y="3038475"/>
          <a:ext cx="381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" name="Equation" r:id="rId11" imgW="152280" imgH="457200" progId="Equation.DSMT4">
                  <p:embed/>
                </p:oleObj>
              </mc:Choice>
              <mc:Fallback>
                <p:oleObj name="Equation" r:id="rId11" imgW="15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85125" y="3038475"/>
                        <a:ext cx="381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14819"/>
              </p:ext>
            </p:extLst>
          </p:nvPr>
        </p:nvGraphicFramePr>
        <p:xfrm>
          <a:off x="329724" y="4953000"/>
          <a:ext cx="24653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2" name="Equation" r:id="rId13" imgW="1168200" imgH="317160" progId="Equation.DSMT4">
                  <p:embed/>
                </p:oleObj>
              </mc:Choice>
              <mc:Fallback>
                <p:oleObj name="Equation" r:id="rId13" imgW="1168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9724" y="4953000"/>
                        <a:ext cx="24653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2057400" y="1524000"/>
            <a:ext cx="5235096" cy="33528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961665"/>
              </p:ext>
            </p:extLst>
          </p:nvPr>
        </p:nvGraphicFramePr>
        <p:xfrm>
          <a:off x="2891059" y="4760690"/>
          <a:ext cx="17160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3" name="Equation" r:id="rId15" imgW="812520" imgH="520560" progId="Equation.DSMT4">
                  <p:embed/>
                </p:oleObj>
              </mc:Choice>
              <mc:Fallback>
                <p:oleObj name="Equation" r:id="rId15" imgW="812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1059" y="4760690"/>
                        <a:ext cx="1716087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4061922" y="2578930"/>
            <a:ext cx="3786678" cy="256325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91173"/>
              </p:ext>
            </p:extLst>
          </p:nvPr>
        </p:nvGraphicFramePr>
        <p:xfrm>
          <a:off x="4621103" y="4760804"/>
          <a:ext cx="22526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Equation" r:id="rId17" imgW="1066680" imgH="520560" progId="Equation.DSMT4">
                  <p:embed/>
                </p:oleObj>
              </mc:Choice>
              <mc:Fallback>
                <p:oleObj name="Equation" r:id="rId17" imgW="1066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1103" y="4760804"/>
                        <a:ext cx="2252663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6934200" y="3352800"/>
            <a:ext cx="533400" cy="4918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>
            <a:off x="7909048" y="609600"/>
            <a:ext cx="0" cy="403225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845887" y="609600"/>
            <a:ext cx="3063161" cy="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845887" y="609600"/>
            <a:ext cx="0" cy="4032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118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3823" y="2774754"/>
            <a:ext cx="721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: Cho hàm số  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y</a:t>
            </a:r>
            <a:r>
              <a:rPr lang="it-IT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f</a:t>
            </a:r>
            <a:r>
              <a:rPr lang="it-IT" sz="2800">
                <a:latin typeface="Euclid" pitchFamily="18" charset="0"/>
                <a:cs typeface="Times New Roman" pitchFamily="18" charset="0"/>
              </a:rPr>
              <a:t>(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x</a:t>
            </a:r>
            <a:r>
              <a:rPr lang="it-IT" sz="2800">
                <a:latin typeface="Euclid" pitchFamily="18" charset="0"/>
                <a:cs typeface="Times New Roman" pitchFamily="18" charset="0"/>
              </a:rPr>
              <a:t>) 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liên tục trên </a:t>
            </a:r>
            <a:r>
              <a:rPr lang="it-IT" sz="2800" smtClean="0">
                <a:latin typeface="Euclid" pitchFamily="18" charset="0"/>
                <a:cs typeface="Times New Roman" pitchFamily="18" charset="0"/>
              </a:rPr>
              <a:t>R và </a:t>
            </a:r>
            <a:endParaRPr lang="en-US" sz="2800">
              <a:latin typeface="Euclid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6200" y="-457200"/>
            <a:ext cx="8915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 MỘT SỐ DẠNG BÀI TẬP CƠ BẢN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14300" y="609600"/>
            <a:ext cx="8915400" cy="2165154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" y="604340"/>
            <a:ext cx="407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 2</a:t>
            </a:r>
            <a:r>
              <a:rPr lang="en-US" sz="2700" smtClean="0">
                <a:latin typeface="Times New Roman" pitchFamily="18" charset="0"/>
                <a:cs typeface="Times New Roman" pitchFamily="18" charset="0"/>
              </a:rPr>
              <a:t>: Sử dụng tính chất</a:t>
            </a:r>
            <a:endParaRPr lang="en-US" sz="27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492287"/>
              </p:ext>
            </p:extLst>
          </p:nvPr>
        </p:nvGraphicFramePr>
        <p:xfrm>
          <a:off x="841251" y="1324302"/>
          <a:ext cx="8109137" cy="140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3" imgW="3009600" imgH="520560" progId="Equation.DSMT4">
                  <p:embed/>
                </p:oleObj>
              </mc:Choice>
              <mc:Fallback>
                <p:oleObj name="Equation" r:id="rId3" imgW="3009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51" y="1324302"/>
                        <a:ext cx="8109137" cy="140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78965"/>
              </p:ext>
            </p:extLst>
          </p:nvPr>
        </p:nvGraphicFramePr>
        <p:xfrm>
          <a:off x="1030671" y="3297974"/>
          <a:ext cx="3865620" cy="110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5" imgW="1828800" imgH="520560" progId="Equation.DSMT4">
                  <p:embed/>
                </p:oleObj>
              </mc:Choice>
              <mc:Fallback>
                <p:oleObj name="Equation" r:id="rId5" imgW="1828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671" y="3297974"/>
                        <a:ext cx="3865620" cy="110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76800" y="3536756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Tính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575328"/>
              </p:ext>
            </p:extLst>
          </p:nvPr>
        </p:nvGraphicFramePr>
        <p:xfrm>
          <a:off x="5905500" y="3242795"/>
          <a:ext cx="13954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7" imgW="660240" imgH="520560" progId="Equation.DSMT4">
                  <p:embed/>
                </p:oleObj>
              </mc:Choice>
              <mc:Fallback>
                <p:oleObj name="Equation" r:id="rId7" imgW="6602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5500" y="3242795"/>
                        <a:ext cx="1395413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990600" y="4405326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12.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6451" y="4931174"/>
            <a:ext cx="2381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</a:t>
            </a:r>
            <a:endParaRPr lang="en-US" sz="2800" i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5410200" y="1118206"/>
            <a:ext cx="3124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113290" y="86595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Euclid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47694" y="864795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Euclid" pitchFamily="18" charset="0"/>
              </a:rPr>
              <a:t>b</a:t>
            </a:r>
            <a:endParaRPr lang="en-US" sz="2800">
              <a:latin typeface="Euclid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5407228" y="1128580"/>
            <a:ext cx="1260272" cy="539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15100" y="7620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Euclid" pitchFamily="18" charset="0"/>
              </a:rPr>
              <a:t>c</a:t>
            </a:r>
            <a:endParaRPr lang="en-US" sz="2800" b="1">
              <a:solidFill>
                <a:srgbClr val="FF0000"/>
              </a:solidFill>
              <a:latin typeface="Euclid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6667500" y="1133973"/>
            <a:ext cx="1866900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26400"/>
              </p:ext>
            </p:extLst>
          </p:nvPr>
        </p:nvGraphicFramePr>
        <p:xfrm>
          <a:off x="5407228" y="680127"/>
          <a:ext cx="123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9" imgW="1231560" imgH="482400" progId="Equation.DSMT4">
                  <p:embed/>
                </p:oleObj>
              </mc:Choice>
              <mc:Fallback>
                <p:oleObj name="Equation" r:id="rId9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7228" y="680127"/>
                        <a:ext cx="123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76451"/>
              </p:ext>
            </p:extLst>
          </p:nvPr>
        </p:nvGraphicFramePr>
        <p:xfrm>
          <a:off x="6646652" y="650875"/>
          <a:ext cx="187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11" imgW="1879560" imgH="482400" progId="Equation.DSMT4">
                  <p:embed/>
                </p:oleObj>
              </mc:Choice>
              <mc:Fallback>
                <p:oleObj name="Equation" r:id="rId11" imgW="1879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46652" y="650875"/>
                        <a:ext cx="1879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1040"/>
              </p:ext>
            </p:extLst>
          </p:nvPr>
        </p:nvGraphicFramePr>
        <p:xfrm>
          <a:off x="5533698" y="5777349"/>
          <a:ext cx="317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13" imgW="3174840" imgH="482400" progId="Equation.DSMT4">
                  <p:embed/>
                </p:oleObj>
              </mc:Choice>
              <mc:Fallback>
                <p:oleObj name="Equation" r:id="rId13" imgW="317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33698" y="5777349"/>
                        <a:ext cx="3175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5562600" y="5672636"/>
            <a:ext cx="3124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265690" y="54203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Euclid" pitchFamily="18" charset="0"/>
              </a:rPr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600094" y="5419225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Euclid" pitchFamily="18" charset="0"/>
              </a:rPr>
              <a:t>3</a:t>
            </a:r>
            <a:endParaRPr lang="en-US" sz="2800">
              <a:latin typeface="Euclid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5594132" y="5688402"/>
            <a:ext cx="12192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667500" y="531643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Euclid" pitchFamily="18" charset="0"/>
              </a:rPr>
              <a:t>1</a:t>
            </a:r>
            <a:endParaRPr lang="en-US" sz="2800" b="1">
              <a:solidFill>
                <a:srgbClr val="FF0000"/>
              </a:solidFill>
              <a:latin typeface="Euclid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6813332" y="5680835"/>
            <a:ext cx="1873468" cy="7568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631714"/>
              </p:ext>
            </p:extLst>
          </p:nvPr>
        </p:nvGraphicFramePr>
        <p:xfrm>
          <a:off x="5556031" y="5213094"/>
          <a:ext cx="123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Equation" r:id="rId15" imgW="1231560" imgH="482400" progId="Equation.DSMT4">
                  <p:embed/>
                </p:oleObj>
              </mc:Choice>
              <mc:Fallback>
                <p:oleObj name="Equation" r:id="rId15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6031" y="5213094"/>
                        <a:ext cx="123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951490" y="489716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Euclid" pitchFamily="18" charset="0"/>
              </a:rPr>
              <a:t>5</a:t>
            </a:r>
            <a:endParaRPr lang="en-US" sz="2800">
              <a:latin typeface="Euclid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901492" y="61722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Euclid" pitchFamily="18" charset="0"/>
              </a:rPr>
              <a:t>7</a:t>
            </a:r>
            <a:endParaRPr lang="en-US" sz="2800">
              <a:latin typeface="Euclid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05990" y="5130749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Euclid" pitchFamily="18" charset="0"/>
              </a:rPr>
              <a:t>?</a:t>
            </a:r>
            <a:endParaRPr lang="en-US" sz="2800">
              <a:latin typeface="Euclid" pitchFamily="18" charset="0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3048000" y="4405326"/>
            <a:ext cx="533400" cy="4918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59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3" grpId="0"/>
      <p:bldP spid="14" grpId="0"/>
      <p:bldP spid="16" grpId="0"/>
      <p:bldP spid="4" grpId="0"/>
      <p:bldP spid="17" grpId="0"/>
      <p:bldP spid="20" grpId="0"/>
      <p:bldP spid="27" grpId="0"/>
      <p:bldP spid="28" grpId="0"/>
      <p:bldP spid="30" grpId="0"/>
      <p:bldP spid="36" grpId="0"/>
      <p:bldP spid="37" grpId="0"/>
      <p:bldP spid="38" grpId="0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14300" y="641132"/>
            <a:ext cx="8915400" cy="51796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4300" y="635872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 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 Sử dụng tổng hợp các tính chất của tích phân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76200" y="-457200"/>
            <a:ext cx="8915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 MỘT SỐ DẠNG BÀI TẬP CƠ BẢN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3823" y="1603825"/>
            <a:ext cx="19688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: Biết </a:t>
            </a:r>
            <a:endParaRPr lang="en-US" sz="2800">
              <a:latin typeface="Euclid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98582"/>
              </p:ext>
            </p:extLst>
          </p:nvPr>
        </p:nvGraphicFramePr>
        <p:xfrm>
          <a:off x="5981700" y="1232187"/>
          <a:ext cx="19050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3" imgW="901440" imgH="520560" progId="Equation.DSMT4">
                  <p:embed/>
                </p:oleObj>
              </mc:Choice>
              <mc:Fallback>
                <p:oleObj name="Equation" r:id="rId3" imgW="9014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1700" y="1232187"/>
                        <a:ext cx="1905000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57300" y="244858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Tính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818259"/>
              </p:ext>
            </p:extLst>
          </p:nvPr>
        </p:nvGraphicFramePr>
        <p:xfrm>
          <a:off x="2323773" y="2214018"/>
          <a:ext cx="35147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" name="Equation" r:id="rId5" imgW="1663560" imgH="520560" progId="Equation.DSMT4">
                  <p:embed/>
                </p:oleObj>
              </mc:Choice>
              <mc:Fallback>
                <p:oleObj name="Equation" r:id="rId5" imgW="1663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3773" y="2214018"/>
                        <a:ext cx="351472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90600" y="325377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4.    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26.   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10.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6451" y="3776990"/>
            <a:ext cx="2381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</a:t>
            </a:r>
            <a:endParaRPr lang="en-US" sz="2800" i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6934200" y="3253770"/>
            <a:ext cx="533400" cy="4918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48850"/>
              </p:ext>
            </p:extLst>
          </p:nvPr>
        </p:nvGraphicFramePr>
        <p:xfrm>
          <a:off x="1970088" y="1279525"/>
          <a:ext cx="39211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" name="Equation" r:id="rId7" imgW="1854000" imgH="520560" progId="Equation.DSMT4">
                  <p:embed/>
                </p:oleObj>
              </mc:Choice>
              <mc:Fallback>
                <p:oleObj name="Equation" r:id="rId7" imgW="1854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0088" y="1279525"/>
                        <a:ext cx="392112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310110"/>
              </p:ext>
            </p:extLst>
          </p:nvPr>
        </p:nvGraphicFramePr>
        <p:xfrm>
          <a:off x="85725" y="4495800"/>
          <a:ext cx="37560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" name="Equation" r:id="rId9" imgW="1777680" imgH="520560" progId="Equation.DSMT4">
                  <p:embed/>
                </p:oleObj>
              </mc:Choice>
              <mc:Fallback>
                <p:oleObj name="Equation" r:id="rId9" imgW="1777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25" y="4495800"/>
                        <a:ext cx="375602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810320"/>
              </p:ext>
            </p:extLst>
          </p:nvPr>
        </p:nvGraphicFramePr>
        <p:xfrm>
          <a:off x="3962400" y="4495800"/>
          <a:ext cx="31924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11" imgW="1511280" imgH="520560" progId="Equation.DSMT4">
                  <p:embed/>
                </p:oleObj>
              </mc:Choice>
              <mc:Fallback>
                <p:oleObj name="Equation" r:id="rId11" imgW="1511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62400" y="4495800"/>
                        <a:ext cx="3192462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02236"/>
              </p:ext>
            </p:extLst>
          </p:nvPr>
        </p:nvGraphicFramePr>
        <p:xfrm>
          <a:off x="385762" y="5599113"/>
          <a:ext cx="56340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13" imgW="2666880" imgH="558720" progId="Equation.DSMT4">
                  <p:embed/>
                </p:oleObj>
              </mc:Choice>
              <mc:Fallback>
                <p:oleObj name="Equation" r:id="rId13" imgW="2666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762" y="5599113"/>
                        <a:ext cx="5634038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006975"/>
              </p:ext>
            </p:extLst>
          </p:nvPr>
        </p:nvGraphicFramePr>
        <p:xfrm>
          <a:off x="6040002" y="5883166"/>
          <a:ext cx="2844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15" imgW="1346040" imgH="317160" progId="Equation.DSMT4">
                  <p:embed/>
                </p:oleObj>
              </mc:Choice>
              <mc:Fallback>
                <p:oleObj name="Equation" r:id="rId15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0002" y="5883166"/>
                        <a:ext cx="28448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86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14300" y="641132"/>
            <a:ext cx="8915400" cy="51796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" y="635872"/>
            <a:ext cx="651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 4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 Sử dụng phương pháp đổi biến số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-457200"/>
            <a:ext cx="8915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 MỘT SỐ DẠNG BÀI TẬP CƠ BẢN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3823" y="1603825"/>
            <a:ext cx="19704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: Cho </a:t>
            </a:r>
            <a:endParaRPr lang="en-US" sz="2800">
              <a:latin typeface="Euclid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72106" y="158146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Tính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75508"/>
              </p:ext>
            </p:extLst>
          </p:nvPr>
        </p:nvGraphicFramePr>
        <p:xfrm>
          <a:off x="5257800" y="1346200"/>
          <a:ext cx="217328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3" imgW="1028520" imgH="520560" progId="Equation.DSMT4">
                  <p:embed/>
                </p:oleObj>
              </mc:Choice>
              <mc:Fallback>
                <p:oleObj name="Equation" r:id="rId3" imgW="1028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1346200"/>
                        <a:ext cx="2173288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90600" y="251460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36.    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6.    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2.   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4.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" y="3167390"/>
            <a:ext cx="2381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</a:t>
            </a:r>
            <a:endParaRPr lang="en-US" sz="2800" i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6934200" y="2514600"/>
            <a:ext cx="533400" cy="4918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62955"/>
              </p:ext>
            </p:extLst>
          </p:nvPr>
        </p:nvGraphicFramePr>
        <p:xfrm>
          <a:off x="2164234" y="1315366"/>
          <a:ext cx="20669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5" imgW="977760" imgH="520560" progId="Equation.DSMT4">
                  <p:embed/>
                </p:oleObj>
              </mc:Choice>
              <mc:Fallback>
                <p:oleObj name="Equation" r:id="rId5" imgW="9777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4234" y="1315366"/>
                        <a:ext cx="206692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790623"/>
              </p:ext>
            </p:extLst>
          </p:nvPr>
        </p:nvGraphicFramePr>
        <p:xfrm>
          <a:off x="1069975" y="3513138"/>
          <a:ext cx="51784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7" imgW="2450880" imgH="457200" progId="Equation.DSMT4">
                  <p:embed/>
                </p:oleObj>
              </mc:Choice>
              <mc:Fallback>
                <p:oleObj name="Equation" r:id="rId7" imgW="245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975" y="3513138"/>
                        <a:ext cx="5178425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62725"/>
              </p:ext>
            </p:extLst>
          </p:nvPr>
        </p:nvGraphicFramePr>
        <p:xfrm>
          <a:off x="3508157" y="5527675"/>
          <a:ext cx="52863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9" imgW="2501640" imgH="520560" progId="Equation.DSMT4">
                  <p:embed/>
                </p:oleObj>
              </mc:Choice>
              <mc:Fallback>
                <p:oleObj name="Equation" r:id="rId9" imgW="25016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8157" y="5527675"/>
                        <a:ext cx="528637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3823" y="3690610"/>
            <a:ext cx="1970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ặt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307873"/>
            <a:ext cx="8255041" cy="1465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93823" y="4517477"/>
            <a:ext cx="1970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ổi cận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27338"/>
              </p:ext>
            </p:extLst>
          </p:nvPr>
        </p:nvGraphicFramePr>
        <p:xfrm>
          <a:off x="1150938" y="5502275"/>
          <a:ext cx="241458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12" imgW="1143000" imgH="520560" progId="Equation.DSMT4">
                  <p:embed/>
                </p:oleObj>
              </mc:Choice>
              <mc:Fallback>
                <p:oleObj name="Equation" r:id="rId12" imgW="1143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0938" y="5502275"/>
                        <a:ext cx="2414587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37948" y="5721520"/>
            <a:ext cx="1970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ừ đó: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26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5" grpId="0" animBg="1"/>
      <p:bldP spid="21" grpId="0"/>
      <p:bldP spid="23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14300" y="641132"/>
            <a:ext cx="8915400" cy="51796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" y="635872"/>
            <a:ext cx="651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 5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 Sử dụng phương pháp từng phần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" y="-457200"/>
            <a:ext cx="8915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. MỘT SỐ DẠNG BÀI TẬP CƠ BẢN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3822" y="1143000"/>
            <a:ext cx="8950177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it-IT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: Cho hàm số  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y</a:t>
            </a:r>
            <a:r>
              <a:rPr lang="it-IT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f</a:t>
            </a:r>
            <a:r>
              <a:rPr lang="it-IT" sz="2800">
                <a:latin typeface="Euclid" pitchFamily="18" charset="0"/>
                <a:cs typeface="Times New Roman" pitchFamily="18" charset="0"/>
              </a:rPr>
              <a:t>(</a:t>
            </a:r>
            <a:r>
              <a:rPr lang="it-IT" sz="2800" i="1">
                <a:latin typeface="Euclid" pitchFamily="18" charset="0"/>
                <a:cs typeface="Times New Roman" pitchFamily="18" charset="0"/>
              </a:rPr>
              <a:t>x</a:t>
            </a:r>
            <a:r>
              <a:rPr lang="it-IT" sz="2800">
                <a:latin typeface="Euclid" pitchFamily="18" charset="0"/>
                <a:cs typeface="Times New Roman" pitchFamily="18" charset="0"/>
              </a:rPr>
              <a:t>) </a:t>
            </a:r>
            <a:r>
              <a:rPr lang="it-IT" sz="2800" smtClean="0">
                <a:latin typeface="Euclid" pitchFamily="18" charset="0"/>
                <a:cs typeface="Times New Roman" pitchFamily="18" charset="0"/>
              </a:rPr>
              <a:t>có đạo hàm 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trên </a:t>
            </a:r>
            <a:r>
              <a:rPr lang="it-IT" sz="2800" smtClean="0">
                <a:latin typeface="Euclid" pitchFamily="18" charset="0"/>
                <a:cs typeface="Times New Roman" pitchFamily="18" charset="0"/>
              </a:rPr>
              <a:t>[1;4],</a:t>
            </a:r>
            <a:r>
              <a:rPr lang="it-IT" sz="2800" i="1" smtClean="0">
                <a:latin typeface="Euclid" pitchFamily="18" charset="0"/>
                <a:cs typeface="Times New Roman" pitchFamily="18" charset="0"/>
              </a:rPr>
              <a:t> </a:t>
            </a: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it-IT" sz="2800" i="1" smtClean="0">
                <a:latin typeface="Euclid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it-IT" sz="2800" smtClean="0">
                <a:latin typeface="Times New Roman" pitchFamily="18" charset="0"/>
                <a:cs typeface="Times New Roman" pitchFamily="18" charset="0"/>
              </a:rPr>
              <a:t>                       và </a:t>
            </a:r>
            <a:r>
              <a:rPr lang="it-IT" sz="2800" i="1" smtClean="0">
                <a:latin typeface="Euclid" pitchFamily="18" charset="0"/>
                <a:cs typeface="Times New Roman" pitchFamily="18" charset="0"/>
              </a:rPr>
              <a:t>f</a:t>
            </a:r>
            <a:r>
              <a:rPr lang="it-IT" sz="2800" smtClean="0">
                <a:latin typeface="Euclid" pitchFamily="18" charset="0"/>
                <a:cs typeface="Times New Roman" pitchFamily="18" charset="0"/>
              </a:rPr>
              <a:t>(4)= 16,</a:t>
            </a:r>
            <a:r>
              <a:rPr lang="it-IT" sz="2800" i="1" smtClean="0">
                <a:latin typeface="Euclid" pitchFamily="18" charset="0"/>
                <a:cs typeface="Times New Roman" pitchFamily="18" charset="0"/>
              </a:rPr>
              <a:t> f</a:t>
            </a:r>
            <a:r>
              <a:rPr lang="it-IT" sz="2800" smtClean="0">
                <a:latin typeface="Euclid" pitchFamily="18" charset="0"/>
                <a:cs typeface="Times New Roman" pitchFamily="18" charset="0"/>
              </a:rPr>
              <a:t>(1) = 7. Tính </a:t>
            </a:r>
            <a:endParaRPr lang="en-US" sz="2800">
              <a:latin typeface="Euclid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68243"/>
              </p:ext>
            </p:extLst>
          </p:nvPr>
        </p:nvGraphicFramePr>
        <p:xfrm>
          <a:off x="6613634" y="1594608"/>
          <a:ext cx="222408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3" imgW="1054080" imgH="520560" progId="Equation.DSMT4">
                  <p:embed/>
                </p:oleObj>
              </mc:Choice>
              <mc:Fallback>
                <p:oleObj name="Equation" r:id="rId3" imgW="1054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3634" y="1594608"/>
                        <a:ext cx="2224087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02021" y="2663214"/>
            <a:ext cx="8970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smtClean="0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 = 37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47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57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       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Euclid" pitchFamily="18" charset="0"/>
                <a:cs typeface="Times New Roman" pitchFamily="18" charset="0"/>
              </a:rPr>
              <a:t>I</a:t>
            </a:r>
            <a:r>
              <a:rPr lang="en-US" sz="2800">
                <a:latin typeface="Euclid" pitchFamily="18" charset="0"/>
                <a:cs typeface="Times New Roman" pitchFamily="18" charset="0"/>
              </a:rPr>
              <a:t> = </a:t>
            </a:r>
            <a:r>
              <a:rPr lang="en-US" sz="2800" smtClean="0">
                <a:latin typeface="Euclid" pitchFamily="18" charset="0"/>
                <a:cs typeface="Times New Roman" pitchFamily="18" charset="0"/>
              </a:rPr>
              <a:t>67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6451" y="3299420"/>
            <a:ext cx="2381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:</a:t>
            </a:r>
            <a:endParaRPr lang="en-US" sz="2800" i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02021" y="2663214"/>
            <a:ext cx="512379" cy="5232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69309"/>
              </p:ext>
            </p:extLst>
          </p:nvPr>
        </p:nvGraphicFramePr>
        <p:xfrm>
          <a:off x="194717" y="1573928"/>
          <a:ext cx="20939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3" name="Equation" r:id="rId5" imgW="990360" imgH="520560" progId="Equation.DSMT4">
                  <p:embed/>
                </p:oleObj>
              </mc:Choice>
              <mc:Fallback>
                <p:oleObj name="Equation" r:id="rId5" imgW="990360" imgH="520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17" y="1573928"/>
                        <a:ext cx="20939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30215"/>
              </p:ext>
            </p:extLst>
          </p:nvPr>
        </p:nvGraphicFramePr>
        <p:xfrm>
          <a:off x="1037109" y="3822640"/>
          <a:ext cx="225425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7" imgW="1066680" imgH="583920" progId="Equation.DSMT4">
                  <p:embed/>
                </p:oleObj>
              </mc:Choice>
              <mc:Fallback>
                <p:oleObj name="Equation" r:id="rId7" imgW="1066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7109" y="3822640"/>
                        <a:ext cx="225425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3823" y="3785206"/>
            <a:ext cx="1970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Đặt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19784"/>
              </p:ext>
            </p:extLst>
          </p:nvPr>
        </p:nvGraphicFramePr>
        <p:xfrm>
          <a:off x="3429000" y="3784600"/>
          <a:ext cx="201295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9" imgW="952200" imgH="583920" progId="Equation.DSMT4">
                  <p:embed/>
                </p:oleObj>
              </mc:Choice>
              <mc:Fallback>
                <p:oleObj name="Equation" r:id="rId9" imgW="952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0" y="3784600"/>
                        <a:ext cx="201295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40185"/>
              </p:ext>
            </p:extLst>
          </p:nvPr>
        </p:nvGraphicFramePr>
        <p:xfrm>
          <a:off x="1492250" y="5000625"/>
          <a:ext cx="21701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11" imgW="1028520" imgH="520560" progId="Equation.DSMT4">
                  <p:embed/>
                </p:oleObj>
              </mc:Choice>
              <mc:Fallback>
                <p:oleObj name="Equation" r:id="rId11" imgW="1028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2250" y="5000625"/>
                        <a:ext cx="2170113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3823" y="5257800"/>
            <a:ext cx="1970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hi đó: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434781"/>
              </p:ext>
            </p:extLst>
          </p:nvPr>
        </p:nvGraphicFramePr>
        <p:xfrm>
          <a:off x="3770204" y="5000407"/>
          <a:ext cx="30273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tion" r:id="rId13" imgW="1434960" imgH="520560" progId="Equation.DSMT4">
                  <p:embed/>
                </p:oleObj>
              </mc:Choice>
              <mc:Fallback>
                <p:oleObj name="Equation" r:id="rId13" imgW="14349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0204" y="5000407"/>
                        <a:ext cx="3027362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82169"/>
              </p:ext>
            </p:extLst>
          </p:nvPr>
        </p:nvGraphicFramePr>
        <p:xfrm>
          <a:off x="1466850" y="5997575"/>
          <a:ext cx="40195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tion" r:id="rId15" imgW="1904760" imgH="317160" progId="Equation.DSMT4">
                  <p:embed/>
                </p:oleObj>
              </mc:Choice>
              <mc:Fallback>
                <p:oleObj name="Equation" r:id="rId15" imgW="1904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6850" y="5997575"/>
                        <a:ext cx="4019550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895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 animBg="1"/>
      <p:bldP spid="23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4</TotalTime>
  <Words>472</Words>
  <Application>Microsoft Office PowerPoint</Application>
  <PresentationFormat>On-screen Show (4:3)</PresentationFormat>
  <Paragraphs>7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 PHƯƠNG PHÁP TÍNH TÍCH P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 III - NGUYÊN HÀM, TÍCH PHÂN &amp; ỨNG DỤNG</dc:title>
  <dc:creator>ADMINS</dc:creator>
  <cp:lastModifiedBy>HP</cp:lastModifiedBy>
  <cp:revision>74</cp:revision>
  <dcterms:created xsi:type="dcterms:W3CDTF">2006-08-16T00:00:00Z</dcterms:created>
  <dcterms:modified xsi:type="dcterms:W3CDTF">2021-02-18T12:12:40Z</dcterms:modified>
</cp:coreProperties>
</file>